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1E7F593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195A01">
        <w:rPr>
          <w:rFonts w:eastAsia="Calibri"/>
          <w:sz w:val="22"/>
          <w:szCs w:val="22"/>
          <w:lang w:val="en-US" w:eastAsia="en-US"/>
        </w:rPr>
        <w:t>1</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r w:rsidRPr="0014074F">
        <w:rPr>
          <w:rFonts w:ascii="Arial" w:hAnsi="Arial" w:cs="Arial"/>
          <w:color w:val="C00000"/>
        </w:rPr>
        <w:t>save_v.X.Y.Z.fit</w:t>
      </w:r>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r w:rsidR="00257526" w:rsidRPr="003D1C1C">
        <w:rPr>
          <w:rFonts w:ascii="Arial" w:hAnsi="Arial" w:cs="Arial"/>
          <w:color w:val="C00000"/>
        </w:rPr>
        <w:t>save_v.X.Y.Z.fit</w:t>
      </w:r>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32284530"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2284531"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2284532"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2284533"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2284534"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lastRenderedPageBreak/>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2284535"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2284536"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2284537"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2284538"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2284539"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2284540"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2284541"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2284542"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2284543"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2284544"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32284545"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2284546"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2284547"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2284548"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2284549"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2284550"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2284551"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2284552"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xmlns:a="http://schemas.openxmlformats.org/drawingml/2006/main"/>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7"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xmlns:a="http://schemas.openxmlformats.org/drawingml/2006/main"/>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2284553"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6F7606" w14:textId="77777777" w:rsidR="004E5E1E" w:rsidRDefault="004E5E1E" w:rsidP="004639AF">
      <w:pPr>
        <w:pStyle w:val="a"/>
      </w:pPr>
      <w:r>
        <w:separator/>
      </w:r>
    </w:p>
  </w:endnote>
  <w:endnote w:type="continuationSeparator" w:id="0">
    <w:p w14:paraId="6588188A" w14:textId="77777777" w:rsidR="004E5E1E" w:rsidRDefault="004E5E1E"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A7D897" w14:textId="77777777" w:rsidR="004E5E1E" w:rsidRDefault="004E5E1E" w:rsidP="004639AF">
      <w:pPr>
        <w:pStyle w:val="a"/>
      </w:pPr>
      <w:r>
        <w:separator/>
      </w:r>
    </w:p>
  </w:footnote>
  <w:footnote w:type="continuationSeparator" w:id="0">
    <w:p w14:paraId="68AEEE3B" w14:textId="77777777" w:rsidR="004E5E1E" w:rsidRDefault="004E5E1E"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300.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6.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5.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1.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7.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7.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8.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3.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10.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9.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4.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2.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3.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5.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4.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6.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2.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9.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8.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1.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9</Pages>
  <Words>31213</Words>
  <Characters>177915</Characters>
  <Application>Microsoft Office Word</Application>
  <DocSecurity>0</DocSecurity>
  <Lines>1482</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8711</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96</cp:revision>
  <cp:lastPrinted>2022-12-11T12:09:00Z</cp:lastPrinted>
  <dcterms:created xsi:type="dcterms:W3CDTF">2022-11-27T12:31:00Z</dcterms:created>
  <dcterms:modified xsi:type="dcterms:W3CDTF">2022-12-11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